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84" r:id="rId5"/>
    <p:sldId id="260" r:id="rId6"/>
    <p:sldId id="261" r:id="rId7"/>
    <p:sldId id="287" r:id="rId8"/>
    <p:sldId id="285" r:id="rId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88099" y="275573"/>
            <a:ext cx="11711836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Дуба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ора                      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Querqus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cortex                                 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Дуб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черешчатый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kumimoji="0" lang="en-US" sz="3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Querqus</a:t>
            </a:r>
            <a:r>
              <a:rPr kumimoji="0" lang="en-US" sz="3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obur</a:t>
            </a:r>
            <a:r>
              <a:rPr kumimoji="0" lang="en-US" sz="3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. </a:t>
            </a:r>
            <a:endParaRPr kumimoji="0" lang="ru-RU" sz="36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Д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обыкновенный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3600" i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Q. </a:t>
            </a:r>
            <a:r>
              <a:rPr kumimoji="0" lang="en-US" sz="3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edunculata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hrh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)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Дуб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кальный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kumimoji="0" lang="en-US" sz="3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Querqus</a:t>
            </a:r>
            <a:r>
              <a:rPr kumimoji="0" lang="en-US" sz="3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etraea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attuschka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iebl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                (</a:t>
            </a:r>
            <a:r>
              <a:rPr kumimoji="0" lang="en-US" sz="3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Q</a:t>
            </a:r>
            <a:r>
              <a:rPr kumimoji="0" lang="ru-RU" sz="3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0" lang="en-US" sz="3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essiliflora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alisb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)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Буковые                   </a:t>
            </a:r>
            <a:r>
              <a:rPr kumimoji="0" lang="en-US" sz="3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agaceae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 descr="C:\Users\User\Downloads\kora-duba-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44449" y="3632548"/>
            <a:ext cx="4300602" cy="322545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:\Фото растений\Коры\Quercus robur\93957_703a9d89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60106" y="0"/>
            <a:ext cx="9360278" cy="6858000"/>
          </a:xfrm>
          <a:prstGeom prst="rect">
            <a:avLst/>
          </a:prstGeom>
          <a:noFill/>
        </p:spPr>
      </p:pic>
      <p:pic>
        <p:nvPicPr>
          <p:cNvPr id="3" name="Picture 2" descr="E:\Фото растений\Коры\Quercus robur\Quercus_robur_00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5143500" cy="6858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00417" y="4605269"/>
            <a:ext cx="117911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катехин                             </a:t>
            </a:r>
            <a:r>
              <a:rPr lang="ru-RU" sz="2800" dirty="0" err="1" smtClean="0"/>
              <a:t>галлокатехин</a:t>
            </a:r>
            <a:r>
              <a:rPr lang="ru-RU" sz="2800" dirty="0" smtClean="0"/>
              <a:t>                              катехин-3-галлат</a:t>
            </a: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0" y="1424879"/>
          <a:ext cx="7214992" cy="256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CS ChemDraw Drawing" r:id="rId3" imgW="6401879" imgH="2277101" progId="ChemDraw.Document.6.0">
                  <p:embed/>
                </p:oleObj>
              </mc:Choice>
              <mc:Fallback>
                <p:oleObj name="CS ChemDraw Drawing" r:id="rId3" imgW="6401879" imgH="2277101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24879"/>
                        <a:ext cx="7214992" cy="2565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7545192" y="1395269"/>
          <a:ext cx="4646808" cy="2719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CS ChemDraw Drawing" r:id="rId5" imgW="4217569" imgH="2468931" progId="ChemDraw.Document.6.0">
                  <p:embed/>
                </p:oleObj>
              </mc:Choice>
              <mc:Fallback>
                <p:oleObj name="CS ChemDraw Drawing" r:id="rId5" imgW="4217569" imgH="2468931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192" y="1395269"/>
                        <a:ext cx="4646808" cy="2719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2693196" y="613775"/>
          <a:ext cx="6472789" cy="4197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CS ChemDraw Drawing" r:id="rId3" imgW="4963385" imgH="3220039" progId="ChemDraw.Document.6.0">
                  <p:embed/>
                </p:oleObj>
              </mc:Choice>
              <mc:Fallback>
                <p:oleObj name="CS ChemDraw Drawing" r:id="rId3" imgW="4963385" imgH="3220039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196" y="613775"/>
                        <a:ext cx="6472789" cy="4197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4421688" y="4855790"/>
            <a:ext cx="39331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</a:t>
            </a:r>
            <a:r>
              <a:rPr lang="ru-RU" sz="2800" dirty="0" err="1" smtClean="0"/>
              <a:t>димер</a:t>
            </a:r>
            <a:r>
              <a:rPr lang="ru-RU" sz="2800" dirty="0" smtClean="0"/>
              <a:t> катехина                          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30721" name="Rectangle 1"/>
          <p:cNvSpPr>
            <a:spLocks noChangeArrowheads="1"/>
          </p:cNvSpPr>
          <p:nvPr/>
        </p:nvSpPr>
        <p:spPr bwMode="auto">
          <a:xfrm>
            <a:off x="263047" y="769462"/>
            <a:ext cx="11686784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Кора дуба стандартизуется ГФ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V –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ФС.2.5.0071.18 по содержанию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дубильных веществ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cs typeface="Times New Roman" pitchFamily="18" charset="0"/>
              </a:rPr>
              <a:t>в пересчете на танин 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не менее 7%)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В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uPh</a:t>
            </a:r>
            <a:r>
              <a:rPr kumimoji="0" lang="ru-RU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8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ора дуба стандартизуется по содержанию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танинов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пирогаллол (не менее 3%)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535729" y="246020"/>
            <a:ext cx="496950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коры дуба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5907" y="1384245"/>
            <a:ext cx="8146093" cy="5004029"/>
          </a:xfrm>
          <a:prstGeom prst="rect">
            <a:avLst/>
          </a:prstGeom>
        </p:spPr>
      </p:pic>
      <p:pic>
        <p:nvPicPr>
          <p:cNvPr id="29697" name="Picture 1" descr="C:\Users\User\Downloads\be3ad3f86c9c1c67dbbff045d1b067a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958501"/>
            <a:ext cx="4015287" cy="58014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05176"/>
            <a:ext cx="3303668" cy="3901911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5183" y="1405177"/>
            <a:ext cx="4607423" cy="390191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3668" y="1405177"/>
            <a:ext cx="4254626" cy="3901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508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1" descr="F:\ЛЕКАРСТВЕННЫЕ РАСТЕНИЯ\Фитопрепараты\Тонзилгон 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96343"/>
            <a:ext cx="3810000" cy="5715000"/>
          </a:xfrm>
          <a:prstGeom prst="rect">
            <a:avLst/>
          </a:prstGeom>
          <a:noFill/>
        </p:spPr>
      </p:pic>
      <p:pic>
        <p:nvPicPr>
          <p:cNvPr id="30722" name="Picture 2" descr="F:\ЛЕКАРСТВЕННЫЕ РАСТЕНИЯ\Фитопрепараты\Тонзилгон драже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94777" y="513567"/>
            <a:ext cx="8397224" cy="566176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2</TotalTime>
  <Words>94</Words>
  <Application>Microsoft Office PowerPoint</Application>
  <PresentationFormat>Широкоэкранный</PresentationFormat>
  <Paragraphs>13</Paragraphs>
  <Slides>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21</cp:revision>
  <dcterms:created xsi:type="dcterms:W3CDTF">2017-09-02T10:15:39Z</dcterms:created>
  <dcterms:modified xsi:type="dcterms:W3CDTF">2021-11-23T16:44:37Z</dcterms:modified>
</cp:coreProperties>
</file>